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02A7" w:rsidRPr="007302A7" w:rsidRDefault="007302A7" w:rsidP="007302A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83F90">
        <w:rPr>
          <w:rFonts w:ascii="Times New Roman" w:hAnsi="Times New Roman" w:cs="Times New Roman" w:hint="cs"/>
          <w:b/>
          <w:bCs/>
          <w:sz w:val="28"/>
          <w:szCs w:val="28"/>
          <w:rtl/>
        </w:rPr>
        <w:t>4.</w:t>
      </w:r>
      <w:r w:rsidRPr="00D83F9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7302A7">
        <w:rPr>
          <w:rFonts w:ascii="Times New Roman" w:hAnsi="Times New Roman" w:cs="Times New Roman" w:hint="cs"/>
          <w:sz w:val="28"/>
          <w:szCs w:val="28"/>
          <w:rtl/>
        </w:rPr>
        <w:t xml:space="preserve">בפניכם 100 דלתות, ולכל אחת מהן יש מפתח (שפותח רק אותה). הדלתות ממוספרות מ-1 עד 100. גם המפתחות ממוספרים מ-1 עד 100, אבל המספור של המפתחות יכול להכיל טעויות: מספר של מפתח יכול להיות שווה למספר הדלת שהוא פותח, ויכול להיות שונה ממנו ב-1. תוך ניסיון אחד אפשר לבחור מפתח כלשהו ודלת כלשהי, ולבדוק האם המפתח פותח את הדלת. האם ניתן לקבוע בוודאות איזה מפתח מתאים לכל דלת: </w:t>
      </w:r>
    </w:p>
    <w:p w:rsidR="007302A7" w:rsidRPr="007302A7" w:rsidRDefault="007302A7" w:rsidP="007302A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2A7">
        <w:rPr>
          <w:rFonts w:ascii="Times New Roman" w:hAnsi="Times New Roman" w:cs="Times New Roman" w:hint="cs"/>
          <w:sz w:val="28"/>
          <w:szCs w:val="28"/>
          <w:rtl/>
        </w:rPr>
        <w:t>א. תוך לא יותר מ-99 ניסיונות</w:t>
      </w:r>
      <w:r w:rsidRPr="007302A7">
        <w:rPr>
          <w:rFonts w:ascii="Times New Roman" w:hAnsi="Times New Roman" w:cs="Times New Roman"/>
          <w:sz w:val="28"/>
          <w:szCs w:val="28"/>
        </w:rPr>
        <w:t>;</w:t>
      </w:r>
    </w:p>
    <w:p w:rsidR="007302A7" w:rsidRPr="007302A7" w:rsidRDefault="007302A7" w:rsidP="007302A7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302A7">
        <w:rPr>
          <w:rFonts w:ascii="Times New Roman" w:hAnsi="Times New Roman" w:cs="Times New Roman" w:hint="cs"/>
          <w:sz w:val="28"/>
          <w:szCs w:val="28"/>
          <w:rtl/>
        </w:rPr>
        <w:t>ב. תוך לא יותר מ-75 ניסיונות</w:t>
      </w:r>
      <w:r w:rsidRPr="007302A7">
        <w:rPr>
          <w:rFonts w:ascii="Times New Roman" w:hAnsi="Times New Roman" w:cs="Times New Roman"/>
          <w:sz w:val="28"/>
          <w:szCs w:val="28"/>
        </w:rPr>
        <w:t>;</w:t>
      </w:r>
    </w:p>
    <w:p w:rsidR="004D0410" w:rsidRPr="007302A7" w:rsidRDefault="007302A7" w:rsidP="007302A7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7302A7">
        <w:rPr>
          <w:rFonts w:ascii="Times New Roman" w:hAnsi="Times New Roman" w:cs="Times New Roman" w:hint="cs"/>
          <w:sz w:val="28"/>
          <w:szCs w:val="28"/>
          <w:rtl/>
        </w:rPr>
        <w:t>ג. תוך לא יותר מ-74 ניסיונות</w:t>
      </w:r>
      <w:r w:rsidRPr="007302A7">
        <w:rPr>
          <w:rFonts w:ascii="Times New Roman" w:hAnsi="Times New Roman" w:cs="Times New Roman"/>
          <w:sz w:val="28"/>
          <w:szCs w:val="28"/>
        </w:rPr>
        <w:t>.</w:t>
      </w:r>
    </w:p>
    <w:p w:rsidR="004D0410" w:rsidRPr="007302A7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F65EA" w:rsidRPr="007302A7" w:rsidRDefault="004F65EA" w:rsidP="007302A7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7302A7">
        <w:rPr>
          <w:rFonts w:ascii="Times New Roman" w:hAnsi="Times New Roman" w:cs="Times New Roman" w:hint="cs"/>
          <w:sz w:val="28"/>
          <w:szCs w:val="28"/>
          <w:rtl/>
        </w:rPr>
        <w:t>תשוב</w:t>
      </w:r>
      <w:r w:rsidR="007302A7">
        <w:rPr>
          <w:rFonts w:ascii="Times New Roman" w:hAnsi="Times New Roman" w:cs="Times New Roman" w:hint="cs"/>
          <w:sz w:val="28"/>
          <w:szCs w:val="28"/>
          <w:rtl/>
        </w:rPr>
        <w:t>ות</w:t>
      </w:r>
      <w:r w:rsidRPr="007302A7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7302A7" w:rsidRPr="007302A7">
        <w:rPr>
          <w:rFonts w:ascii="Times New Roman" w:hAnsi="Times New Roman" w:cs="Times New Roman" w:hint="cs"/>
          <w:sz w:val="28"/>
          <w:szCs w:val="28"/>
          <w:rtl/>
        </w:rPr>
        <w:t>א. כן. ב. כן. ג. לא.</w:t>
      </w:r>
    </w:p>
    <w:p w:rsidR="004D0410" w:rsidRDefault="00635CFB" w:rsidP="00631AA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7302A7">
        <w:rPr>
          <w:rFonts w:ascii="Times New Roman" w:hAnsi="Times New Roman" w:cs="Times New Roman" w:hint="cs"/>
          <w:sz w:val="28"/>
          <w:szCs w:val="28"/>
          <w:rtl/>
        </w:rPr>
        <w:t>נסביר איך ניתן לגלות מה פותח דלתות 1, 2, 3, 4 תוך 3 בדיקות.</w:t>
      </w:r>
    </w:p>
    <w:p w:rsidR="007302A7" w:rsidRDefault="007302A7" w:rsidP="007302A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דיקה ראשונה: בודקים האם מפתח 3 פותח דלת 3. </w:t>
      </w:r>
    </w:p>
    <w:p w:rsidR="007302A7" w:rsidRDefault="007302A7" w:rsidP="007302A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302A7" w:rsidRDefault="007302A7" w:rsidP="007302A7">
      <w:pPr>
        <w:pStyle w:val="a5"/>
        <w:bidi/>
        <w:ind w:left="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כן, נבדוק בנוסף האם מפתח 2 פותח דלת 2 ומפתח 4 פותח דלת 4. </w:t>
      </w:r>
    </w:p>
    <w:p w:rsidR="007302A7" w:rsidRDefault="007302A7" w:rsidP="007302A7">
      <w:pPr>
        <w:pStyle w:val="a5"/>
        <w:bidi/>
        <w:ind w:left="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אם מפתח 2 פותח דלת 2, אז מפתח 1 פותח דלת 1; </w:t>
      </w:r>
    </w:p>
    <w:p w:rsidR="007302A7" w:rsidRDefault="007302A7" w:rsidP="007302A7">
      <w:pPr>
        <w:pStyle w:val="a5"/>
        <w:bidi/>
        <w:ind w:left="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  <w:t>אם לא, אז מפתח 2 פותח דלת 1 (כי מפתח 3 פותח דלת 3)  ומפתח 1 פותח דלת 2.</w:t>
      </w:r>
    </w:p>
    <w:p w:rsidR="007302A7" w:rsidRDefault="007302A7" w:rsidP="007302A7">
      <w:pPr>
        <w:pStyle w:val="a5"/>
        <w:bidi/>
        <w:ind w:left="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אם מפתח 4 לא פותח דלת 4, אז רק מפתח 5 יכול לפתוח דלת 4, </w:t>
      </w:r>
    </w:p>
    <w:p w:rsidR="007302A7" w:rsidRDefault="007302A7" w:rsidP="007302A7">
      <w:pPr>
        <w:pStyle w:val="a5"/>
        <w:bidi/>
        <w:ind w:left="144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מפתח 4 פותח דלת 5.</w:t>
      </w:r>
    </w:p>
    <w:p w:rsidR="007302A7" w:rsidRDefault="007302A7" w:rsidP="007302A7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  <w:t>אם מפתח 3 לא פותח דלת 3, נבדוק האם מפתח 2 פותח דלת 3.</w:t>
      </w:r>
    </w:p>
    <w:p w:rsidR="007302A7" w:rsidRDefault="007302A7" w:rsidP="007302A7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אם כן, אז דלת 1 נפתחת על ידי מפתח 1, ודלת 2 על ידי מפתח 3. </w:t>
      </w:r>
    </w:p>
    <w:p w:rsidR="007302A7" w:rsidRDefault="007302A7" w:rsidP="007302A7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אז בבדיקה נוספת נוכל לגלות, האם מפתח 4 פותח דלת 4 </w:t>
      </w:r>
    </w:p>
    <w:p w:rsidR="007302A7" w:rsidRDefault="007302A7" w:rsidP="007302A7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(ואם לא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ז דלת 4 מתאימה למפתח 5 ולהפך)</w:t>
      </w:r>
    </w:p>
    <w:p w:rsidR="008477AD" w:rsidRDefault="007302A7" w:rsidP="008477AD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 w:rsidR="008477AD"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ם מפתח 3 ומפתח 2 לא פותחים דלת 3, אז מפתח 4 מתאים לדלת 3, </w:t>
      </w:r>
    </w:p>
    <w:p w:rsidR="007302A7" w:rsidRDefault="007302A7" w:rsidP="008477AD">
      <w:pPr>
        <w:bidi/>
        <w:spacing w:after="0"/>
        <w:ind w:left="5040" w:firstLine="72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מפתח 3 פותח דלת 4.</w:t>
      </w:r>
    </w:p>
    <w:p w:rsidR="007302A7" w:rsidRDefault="007302A7" w:rsidP="008477AD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 w:rsidR="008477AD"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נשאר לבדוק לגבי דלתות 1 ו-2, אז </w:t>
      </w:r>
      <w:r w:rsidR="008477AD">
        <w:rPr>
          <w:rFonts w:ascii="Times New Roman" w:hAnsi="Times New Roman" w:cs="Times New Roman" w:hint="cs"/>
          <w:sz w:val="28"/>
          <w:szCs w:val="28"/>
          <w:rtl/>
        </w:rPr>
        <w:t>נבדוק האם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8477AD">
        <w:rPr>
          <w:rFonts w:ascii="Times New Roman" w:hAnsi="Times New Roman" w:cs="Times New Roman" w:hint="cs"/>
          <w:sz w:val="28"/>
          <w:szCs w:val="28"/>
          <w:rtl/>
        </w:rPr>
        <w:t xml:space="preserve">מפתח 2 פותח דלת 2. </w:t>
      </w:r>
    </w:p>
    <w:p w:rsidR="008477AD" w:rsidRDefault="008477AD" w:rsidP="008477AD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אם כן, אז מפתח 1 גם פותח דלת 1, ואם לא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פתחות 1 ו-2 הפוכים.</w:t>
      </w:r>
    </w:p>
    <w:p w:rsidR="008477AD" w:rsidRDefault="008477AD" w:rsidP="008477AD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בכן, בכל המקרים נגלה תוך 3 בדיקות איך לפתוח דלתות 1, 2, 3, 4 (ואם דלת 4 מתאימה למפתח 5, נגלה בנוסף גם שדלת 5 נפתחת על יד מפתח 4).</w:t>
      </w:r>
    </w:p>
    <w:p w:rsidR="008477AD" w:rsidRDefault="008477AD" w:rsidP="008477AD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ופן דומה לחלוטין נוכל תוך 3 בדיקות נוספות לגלות מה פותח דלתות 5-8, ולאחר מכן 9-12,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וכו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', ולכן על 100 דלתות נצטרך להשקיע 75 בדיקות.</w:t>
      </w:r>
    </w:p>
    <w:p w:rsidR="008477AD" w:rsidRDefault="00D83F90" w:rsidP="00D83F90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וכיח שאי-אפשר פחות מ-74, אפילו אם יש מגבלה נוספת: לכל </w:t>
      </w:r>
      <w:r w:rsidRPr="00D83F90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15pt" o:ole="">
            <v:imagedata r:id="rId5" o:title=""/>
          </v:shape>
          <o:OLEObject Type="Embed" ProgID="Equation.DSMT4" ShapeID="_x0000_i1026" DrawAspect="Content" ObjectID="_1570815254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לם, המפתחות </w:t>
      </w:r>
      <w:r w:rsidRPr="00D83F90">
        <w:rPr>
          <w:rFonts w:ascii="Times New Roman" w:hAnsi="Times New Roman" w:cs="Times New Roman"/>
          <w:position w:val="-10"/>
          <w:sz w:val="28"/>
          <w:szCs w:val="28"/>
        </w:rPr>
        <w:object w:dxaOrig="3060" w:dyaOrig="340">
          <v:shape id="_x0000_i1025" type="#_x0000_t75" style="width:153pt;height:17.25pt" o:ole="">
            <v:imagedata r:id="rId7" o:title=""/>
          </v:shape>
          <o:OLEObject Type="Embed" ProgID="Equation.DSMT4" ShapeID="_x0000_i1025" DrawAspect="Content" ObjectID="_1570815255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תאימים לדלתות </w:t>
      </w:r>
      <w:r w:rsidRPr="00D83F90">
        <w:rPr>
          <w:rFonts w:ascii="Times New Roman" w:hAnsi="Times New Roman" w:cs="Times New Roman"/>
          <w:position w:val="-10"/>
          <w:sz w:val="28"/>
          <w:szCs w:val="28"/>
        </w:rPr>
        <w:object w:dxaOrig="3060" w:dyaOrig="340">
          <v:shape id="_x0000_i1027" type="#_x0000_t75" style="width:153pt;height:17.25pt" o:ole="">
            <v:imagedata r:id="rId7" o:title=""/>
          </v:shape>
          <o:OLEObject Type="Embed" ProgID="Equation.DSMT4" ShapeID="_x0000_i1027" DrawAspect="Content" ObjectID="_1570815256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אבל לאו דווקא בסדר זה).</w:t>
      </w:r>
    </w:p>
    <w:p w:rsidR="00D83F90" w:rsidRDefault="00571D88" w:rsidP="00571D88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19050</wp:posOffset>
            </wp:positionV>
            <wp:extent cx="1200150" cy="2895600"/>
            <wp:effectExtent l="19050" t="0" r="0" b="0"/>
            <wp:wrapTight wrapText="bothSides">
              <wp:wrapPolygon edited="0">
                <wp:start x="-343" y="0"/>
                <wp:lineTo x="-343" y="21458"/>
                <wp:lineTo x="21600" y="21458"/>
                <wp:lineTo x="21600" y="0"/>
                <wp:lineTo x="-343" y="0"/>
              </wp:wrapPolygon>
            </wp:wrapTight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3F90">
        <w:rPr>
          <w:rFonts w:ascii="Times New Roman" w:hAnsi="Times New Roman" w:cs="Times New Roman" w:hint="cs"/>
          <w:sz w:val="28"/>
          <w:szCs w:val="28"/>
          <w:rtl/>
        </w:rPr>
        <w:t>אם מפתחו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D83F90">
        <w:rPr>
          <w:rFonts w:ascii="Times New Roman" w:hAnsi="Times New Roman" w:cs="Times New Roman" w:hint="cs"/>
          <w:sz w:val="28"/>
          <w:szCs w:val="28"/>
          <w:rtl/>
        </w:rPr>
        <w:t xml:space="preserve">1, 2, 3, 4 מתאימים 1, 2, 3, 4, יש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זה 5 אפשרויות. אפשר פשוט לבדוק את כל האפשרויות כמו שעשינו בציור, ואפשר גם להבין את זה באמצעות מספרי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פיבונאצ'י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>. בכל מקרה, אי-אפשר להבדיל בין 5 מקרים באמצעות 2 בדיקות של כן ולא, לכן כל רביעייה דורשת 3 בדיקות לפחות, ולכן נזדקק ל-75 בדיקות בסה"כ.</w:t>
      </w:r>
    </w:p>
    <w:p w:rsidR="00571D88" w:rsidRPr="007302A7" w:rsidRDefault="00571D88" w:rsidP="00571D88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1D88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02A7"/>
    <w:rsid w:val="007370F8"/>
    <w:rsid w:val="0075472F"/>
    <w:rsid w:val="00763B21"/>
    <w:rsid w:val="0079450E"/>
    <w:rsid w:val="007D57BF"/>
    <w:rsid w:val="007E1131"/>
    <w:rsid w:val="008477AD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83F90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2</Pages>
  <Words>338</Words>
  <Characters>1695</Characters>
  <Application>Microsoft Office Word</Application>
  <DocSecurity>0</DocSecurity>
  <Lines>14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0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1</cp:revision>
  <dcterms:created xsi:type="dcterms:W3CDTF">2016-03-08T13:17:00Z</dcterms:created>
  <dcterms:modified xsi:type="dcterms:W3CDTF">2017-10-2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